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  <p:sldId id="270" r:id="rId13"/>
    <p:sldId id="271" r:id="rId14"/>
    <p:sldId id="272" r:id="rId15"/>
    <p:sldId id="273" r:id="rId16"/>
    <p:sldId id="274" r:id="rId17"/>
    <p:sldId id="27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1C629F-1F02-40B7-82C5-AADC5CC4300A}" type="datetimeFigureOut">
              <a:rPr lang="en-US" smtClean="0"/>
              <a:pPr/>
              <a:t>2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752EEB-243B-4E07-B2AE-177B1F4E110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0AAC0-17B7-4E1D-8E61-99AEB27870F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03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D47CA1-1B0D-4534-AF9C-65B9025D4ADC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D372E-8DA0-4797-BA74-5282530E3E8C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61DB-1A8F-4A91-94C2-7D8A990129B5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4E604-B02C-4F21-85C9-9EF727D9B925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D5C90-4C48-4082-A8AB-9A425052A906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A7059-0FA0-4E4D-B5BA-4B3C4CE4A283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079A2-B260-46B4-82AD-7D9FB8C5A22C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C9DAC-D535-40D8-9D2A-A4C296DD7EBB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552D0-4DEC-41F4-A975-95EE993884C3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A3F4B-8802-4CD2-8CE7-DB433A103DB2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FC47E-4CBF-451A-B764-30020E20B8E5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3C6CBC-C241-45DE-8815-B157E0B07579}" type="datetime1">
              <a:rPr lang="en-US" smtClean="0"/>
              <a:pPr/>
              <a:t>2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E9D5DA5-64CC-4B52-AB44-068E0B4F30DA}"/>
              </a:ext>
            </a:extLst>
          </p:cNvPr>
          <p:cNvSpPr/>
          <p:nvPr/>
        </p:nvSpPr>
        <p:spPr>
          <a:xfrm>
            <a:off x="1143000" y="228600"/>
            <a:ext cx="1021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B.PHARM. 5</a:t>
            </a:r>
            <a:r>
              <a:rPr lang="en-US" sz="2000" b="1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SEMESTER BP504 T. PHARMACOGNOSY AND PHYTOCHEMISTRY II (Theory)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95691D-FCA5-4CED-9C6C-E59EE8165CC2}"/>
              </a:ext>
            </a:extLst>
          </p:cNvPr>
          <p:cNvSpPr/>
          <p:nvPr/>
        </p:nvSpPr>
        <p:spPr>
          <a:xfrm>
            <a:off x="571500" y="1580099"/>
            <a:ext cx="11049000" cy="3147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UNIT-I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Metabolic pathways in higher plants and their determination</a:t>
            </a:r>
          </a:p>
          <a:p>
            <a:pPr algn="ctr"/>
            <a:endParaRPr lang="en-US" sz="1050" dirty="0">
              <a:solidFill>
                <a:schemeClr val="tx1"/>
              </a:solidFill>
              <a:latin typeface="Comic Sans MS" panose="030F0702030302020204" pitchFamily="66" charset="0"/>
              <a:cs typeface="Times New Roman" pitchFamily="18" charset="0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Study of the utilization of radioactive isotopes in the investigation of Biogenetic studies.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METHODS OF DETECTION IN THE TRACER TECHNIQU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3AA68F-2288-4294-9871-012E86E5C50D}"/>
              </a:ext>
            </a:extLst>
          </p:cNvPr>
          <p:cNvSpPr/>
          <p:nvPr/>
        </p:nvSpPr>
        <p:spPr>
          <a:xfrm>
            <a:off x="3200400" y="4927923"/>
            <a:ext cx="6096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DR. ANJU SINGH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ASSISTANT PROFESSOR 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SCHOOL OF PHARAMACEUTICAL SCIENCES 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CSJMU, KANPUR</a:t>
            </a:r>
          </a:p>
          <a:p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1440A3-014C-411B-8D3D-DB9823CE75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A23B637-3D7D-21FF-6E5F-1598E2F2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F3ED0ED9-2BC2-026E-9A4D-1A42FBB5D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55612"/>
            <a:ext cx="8839200" cy="7318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Comic Sans MS" panose="030F0702030302020204" pitchFamily="66" charset="0"/>
              </a:rPr>
              <a:t>4. ISOTOPE INCORPORA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371600"/>
            <a:ext cx="10439400" cy="48006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t provides information about the position of bond cleavage &amp; their formation during the reaction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Ex: Cleavage of glucose-1-phosphotase catalyzed by alkaline phosphatase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Reaction occurs with cleavage of either C-O bond/P-O bond. If the reaction is carried in presence of H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O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18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enriched H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O, the C-O cleavage path yields glucose containing one atom of 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18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O. The P-O cleavage is characterized by phosphate containing one atom  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18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O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DA13A7-2C20-BC8D-8EFF-155E4E693D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7EAA3F7-A10E-75DD-54F7-D212482914B8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0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F28986C-419E-1AE1-D8D9-E54CB4102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07700"/>
            <a:ext cx="8695054" cy="7318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Comic Sans MS" panose="030F0702030302020204" pitchFamily="66" charset="0"/>
              </a:rPr>
              <a:t>4. ISOTOPE INCORPORA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10668000" cy="48768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During experimentation, the label invariably appears in inorganic phosphate identifying the P-O bond as the cleavage. 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514600" y="2590801"/>
          <a:ext cx="2209800" cy="18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CS ChemDraw Drawing" r:id="rId2" imgW="1888920" imgH="1573560" progId="ChemDraw.Document.6.0">
                  <p:embed/>
                </p:oleObj>
              </mc:Choice>
              <mc:Fallback>
                <p:oleObj name="CS ChemDraw Drawing" r:id="rId2" imgW="1888920" imgH="15735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1"/>
                        <a:ext cx="2209800" cy="184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3352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+ H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O</a:t>
            </a:r>
            <a:r>
              <a:rPr lang="en-US" baseline="30000" dirty="0">
                <a:latin typeface="Comic Sans MS" panose="030F0702030302020204" pitchFamily="66" charset="0"/>
              </a:rPr>
              <a:t>18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862198" y="3590418"/>
            <a:ext cx="1295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07946"/>
              </p:ext>
            </p:extLst>
          </p:nvPr>
        </p:nvGraphicFramePr>
        <p:xfrm>
          <a:off x="7416162" y="2637918"/>
          <a:ext cx="1659891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CS ChemDraw Drawing" r:id="rId4" imgW="1461960" imgH="1677240" progId="ChemDraw.Document.6.0">
                  <p:embed/>
                </p:oleObj>
              </mc:Choice>
              <mc:Fallback>
                <p:oleObj name="CS ChemDraw Drawing" r:id="rId4" imgW="1461960" imgH="1677240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162" y="2637918"/>
                        <a:ext cx="1659891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52254" y="3429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+ H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PO</a:t>
            </a:r>
            <a:r>
              <a:rPr lang="en-US" baseline="-25000" dirty="0">
                <a:latin typeface="Comic Sans MS" panose="030F0702030302020204" pitchFamily="66" charset="0"/>
              </a:rPr>
              <a:t>4 </a:t>
            </a:r>
            <a:r>
              <a:rPr lang="en-US" baseline="30000" dirty="0">
                <a:latin typeface="Comic Sans MS" panose="030F0702030302020204" pitchFamily="66" charset="0"/>
              </a:rPr>
              <a:t>-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663D6E-FE24-5908-F963-6CC5C393BC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37DAD70-EBF9-6B72-BBB2-D59B423FEF9B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36253ED-B7A1-33E2-C259-0F366C8A3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3584" y="333971"/>
            <a:ext cx="10668000" cy="960438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Comic Sans MS" panose="030F0702030302020204" pitchFamily="66" charset="0"/>
                <a:cs typeface="Times New Roman" pitchFamily="18" charset="0"/>
              </a:rPr>
              <a:t>DETECTORS FOR IDENTIFICATION &amp; MEASUREMENT OF RADIO-LABELLED </a:t>
            </a:r>
            <a:br>
              <a:rPr lang="en-US" sz="3200" b="1" dirty="0">
                <a:latin typeface="Comic Sans MS" panose="030F0702030302020204" pitchFamily="66" charset="0"/>
                <a:cs typeface="Times New Roman" pitchFamily="18" charset="0"/>
              </a:rPr>
            </a:br>
            <a:r>
              <a:rPr lang="en-US" sz="3200" b="1" dirty="0">
                <a:latin typeface="Comic Sans MS" panose="030F0702030302020204" pitchFamily="66" charset="0"/>
                <a:cs typeface="Times New Roman" pitchFamily="18" charset="0"/>
              </a:rPr>
              <a:t>COMPOUND</a:t>
            </a:r>
          </a:p>
        </p:txBody>
      </p:sp>
      <p:sp>
        <p:nvSpPr>
          <p:cNvPr id="5" name="Flowchart: Direct Access Storage 4"/>
          <p:cNvSpPr/>
          <p:nvPr/>
        </p:nvSpPr>
        <p:spPr>
          <a:xfrm>
            <a:off x="4315968" y="2847579"/>
            <a:ext cx="4523232" cy="1524000"/>
          </a:xfrm>
          <a:prstGeom prst="flowChartMagneticDrum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" name="Minus 6"/>
          <p:cNvSpPr/>
          <p:nvPr/>
        </p:nvSpPr>
        <p:spPr>
          <a:xfrm>
            <a:off x="4108704" y="3457179"/>
            <a:ext cx="2901696" cy="304800"/>
          </a:xfrm>
          <a:prstGeom prst="mathMinus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8321040" y="3533380"/>
            <a:ext cx="1280160" cy="76200"/>
          </a:xfrm>
          <a:custGeom>
            <a:avLst/>
            <a:gdLst>
              <a:gd name="connsiteX0" fmla="*/ 0 w 974361"/>
              <a:gd name="connsiteY0" fmla="*/ 89941 h 209863"/>
              <a:gd name="connsiteX1" fmla="*/ 149902 w 974361"/>
              <a:gd name="connsiteY1" fmla="*/ 74951 h 209863"/>
              <a:gd name="connsiteX2" fmla="*/ 164892 w 974361"/>
              <a:gd name="connsiteY2" fmla="*/ 29981 h 209863"/>
              <a:gd name="connsiteX3" fmla="*/ 194872 w 974361"/>
              <a:gd name="connsiteY3" fmla="*/ 0 h 209863"/>
              <a:gd name="connsiteX4" fmla="*/ 209862 w 974361"/>
              <a:gd name="connsiteY4" fmla="*/ 44971 h 209863"/>
              <a:gd name="connsiteX5" fmla="*/ 254833 w 974361"/>
              <a:gd name="connsiteY5" fmla="*/ 134912 h 209863"/>
              <a:gd name="connsiteX6" fmla="*/ 284813 w 974361"/>
              <a:gd name="connsiteY6" fmla="*/ 89941 h 209863"/>
              <a:gd name="connsiteX7" fmla="*/ 314793 w 974361"/>
              <a:gd name="connsiteY7" fmla="*/ 0 h 209863"/>
              <a:gd name="connsiteX8" fmla="*/ 344774 w 974361"/>
              <a:gd name="connsiteY8" fmla="*/ 29981 h 209863"/>
              <a:gd name="connsiteX9" fmla="*/ 374754 w 974361"/>
              <a:gd name="connsiteY9" fmla="*/ 119922 h 209863"/>
              <a:gd name="connsiteX10" fmla="*/ 419724 w 974361"/>
              <a:gd name="connsiteY10" fmla="*/ 134912 h 209863"/>
              <a:gd name="connsiteX11" fmla="*/ 494675 w 974361"/>
              <a:gd name="connsiteY11" fmla="*/ 29981 h 209863"/>
              <a:gd name="connsiteX12" fmla="*/ 539646 w 974361"/>
              <a:gd name="connsiteY12" fmla="*/ 104932 h 209863"/>
              <a:gd name="connsiteX13" fmla="*/ 554636 w 974361"/>
              <a:gd name="connsiteY13" fmla="*/ 149902 h 209863"/>
              <a:gd name="connsiteX14" fmla="*/ 599606 w 974361"/>
              <a:gd name="connsiteY14" fmla="*/ 164892 h 209863"/>
              <a:gd name="connsiteX15" fmla="*/ 614597 w 974361"/>
              <a:gd name="connsiteY15" fmla="*/ 119922 h 209863"/>
              <a:gd name="connsiteX16" fmla="*/ 629587 w 974361"/>
              <a:gd name="connsiteY16" fmla="*/ 59961 h 209863"/>
              <a:gd name="connsiteX17" fmla="*/ 674557 w 974361"/>
              <a:gd name="connsiteY17" fmla="*/ 29981 h 209863"/>
              <a:gd name="connsiteX18" fmla="*/ 719528 w 974361"/>
              <a:gd name="connsiteY18" fmla="*/ 119922 h 209863"/>
              <a:gd name="connsiteX19" fmla="*/ 764498 w 974361"/>
              <a:gd name="connsiteY19" fmla="*/ 134912 h 209863"/>
              <a:gd name="connsiteX20" fmla="*/ 779488 w 974361"/>
              <a:gd name="connsiteY20" fmla="*/ 74951 h 209863"/>
              <a:gd name="connsiteX21" fmla="*/ 809469 w 974361"/>
              <a:gd name="connsiteY21" fmla="*/ 44971 h 209863"/>
              <a:gd name="connsiteX22" fmla="*/ 839449 w 974361"/>
              <a:gd name="connsiteY22" fmla="*/ 89941 h 209863"/>
              <a:gd name="connsiteX23" fmla="*/ 899410 w 974361"/>
              <a:gd name="connsiteY23" fmla="*/ 209863 h 209863"/>
              <a:gd name="connsiteX24" fmla="*/ 944380 w 974361"/>
              <a:gd name="connsiteY24" fmla="*/ 194872 h 209863"/>
              <a:gd name="connsiteX25" fmla="*/ 974361 w 974361"/>
              <a:gd name="connsiteY25" fmla="*/ 104932 h 209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974361" h="209863">
                <a:moveTo>
                  <a:pt x="0" y="89941"/>
                </a:moveTo>
                <a:cubicBezTo>
                  <a:pt x="49967" y="84944"/>
                  <a:pt x="102709" y="92112"/>
                  <a:pt x="149902" y="74951"/>
                </a:cubicBezTo>
                <a:cubicBezTo>
                  <a:pt x="164752" y="69551"/>
                  <a:pt x="156763" y="43530"/>
                  <a:pt x="164892" y="29981"/>
                </a:cubicBezTo>
                <a:cubicBezTo>
                  <a:pt x="172163" y="17862"/>
                  <a:pt x="184879" y="9994"/>
                  <a:pt x="194872" y="0"/>
                </a:cubicBezTo>
                <a:cubicBezTo>
                  <a:pt x="199869" y="14990"/>
                  <a:pt x="202796" y="30838"/>
                  <a:pt x="209862" y="44971"/>
                </a:cubicBezTo>
                <a:cubicBezTo>
                  <a:pt x="267983" y="161215"/>
                  <a:pt x="217150" y="21868"/>
                  <a:pt x="254833" y="134912"/>
                </a:cubicBezTo>
                <a:cubicBezTo>
                  <a:pt x="264826" y="119922"/>
                  <a:pt x="277496" y="106404"/>
                  <a:pt x="284813" y="89941"/>
                </a:cubicBezTo>
                <a:cubicBezTo>
                  <a:pt x="297648" y="61063"/>
                  <a:pt x="314793" y="0"/>
                  <a:pt x="314793" y="0"/>
                </a:cubicBezTo>
                <a:cubicBezTo>
                  <a:pt x="324787" y="9994"/>
                  <a:pt x="338453" y="17340"/>
                  <a:pt x="344774" y="29981"/>
                </a:cubicBezTo>
                <a:cubicBezTo>
                  <a:pt x="358907" y="58247"/>
                  <a:pt x="344774" y="109929"/>
                  <a:pt x="374754" y="119922"/>
                </a:cubicBezTo>
                <a:lnTo>
                  <a:pt x="419724" y="134912"/>
                </a:lnTo>
                <a:cubicBezTo>
                  <a:pt x="454702" y="29981"/>
                  <a:pt x="419725" y="54964"/>
                  <a:pt x="494675" y="29981"/>
                </a:cubicBezTo>
                <a:cubicBezTo>
                  <a:pt x="537138" y="157371"/>
                  <a:pt x="477916" y="2049"/>
                  <a:pt x="539646" y="104932"/>
                </a:cubicBezTo>
                <a:cubicBezTo>
                  <a:pt x="547776" y="118481"/>
                  <a:pt x="543463" y="138729"/>
                  <a:pt x="554636" y="149902"/>
                </a:cubicBezTo>
                <a:cubicBezTo>
                  <a:pt x="565809" y="161075"/>
                  <a:pt x="584616" y="159895"/>
                  <a:pt x="599606" y="164892"/>
                </a:cubicBezTo>
                <a:cubicBezTo>
                  <a:pt x="604603" y="149902"/>
                  <a:pt x="610256" y="135115"/>
                  <a:pt x="614597" y="119922"/>
                </a:cubicBezTo>
                <a:cubicBezTo>
                  <a:pt x="620257" y="100113"/>
                  <a:pt x="618159" y="77103"/>
                  <a:pt x="629587" y="59961"/>
                </a:cubicBezTo>
                <a:cubicBezTo>
                  <a:pt x="639580" y="44971"/>
                  <a:pt x="659567" y="39974"/>
                  <a:pt x="674557" y="29981"/>
                </a:cubicBezTo>
                <a:cubicBezTo>
                  <a:pt x="684432" y="59607"/>
                  <a:pt x="693110" y="98788"/>
                  <a:pt x="719528" y="119922"/>
                </a:cubicBezTo>
                <a:cubicBezTo>
                  <a:pt x="731866" y="129793"/>
                  <a:pt x="749508" y="129915"/>
                  <a:pt x="764498" y="134912"/>
                </a:cubicBezTo>
                <a:cubicBezTo>
                  <a:pt x="769495" y="114925"/>
                  <a:pt x="770274" y="93378"/>
                  <a:pt x="779488" y="74951"/>
                </a:cubicBezTo>
                <a:cubicBezTo>
                  <a:pt x="785809" y="62310"/>
                  <a:pt x="795758" y="41543"/>
                  <a:pt x="809469" y="44971"/>
                </a:cubicBezTo>
                <a:cubicBezTo>
                  <a:pt x="826947" y="49340"/>
                  <a:pt x="829456" y="74951"/>
                  <a:pt x="839449" y="89941"/>
                </a:cubicBezTo>
                <a:cubicBezTo>
                  <a:pt x="873898" y="193290"/>
                  <a:pt x="847083" y="157536"/>
                  <a:pt x="899410" y="209863"/>
                </a:cubicBezTo>
                <a:cubicBezTo>
                  <a:pt x="914400" y="204866"/>
                  <a:pt x="935196" y="207730"/>
                  <a:pt x="944380" y="194872"/>
                </a:cubicBezTo>
                <a:cubicBezTo>
                  <a:pt x="962748" y="169157"/>
                  <a:pt x="974361" y="104932"/>
                  <a:pt x="974361" y="104932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cxnSp>
        <p:nvCxnSpPr>
          <p:cNvPr id="20" name="Curved Connector 19"/>
          <p:cNvCxnSpPr>
            <a:stCxn id="12" idx="0"/>
          </p:cNvCxnSpPr>
          <p:nvPr/>
        </p:nvCxnSpPr>
        <p:spPr>
          <a:xfrm flipH="1" flipV="1">
            <a:off x="8305800" y="3533379"/>
            <a:ext cx="15240" cy="32658"/>
          </a:xfrm>
          <a:prstGeom prst="curvedConnector4">
            <a:avLst>
              <a:gd name="adj1" fmla="val -1500000"/>
              <a:gd name="adj2" fmla="val 99997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162288" y="3685779"/>
            <a:ext cx="1962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omic Sans MS" panose="030F0702030302020204" pitchFamily="66" charset="0"/>
                <a:cs typeface="Times New Roman"/>
              </a:rPr>
              <a:t>α</a:t>
            </a:r>
            <a:r>
              <a:rPr lang="en-US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l-GR" dirty="0">
                <a:latin typeface="Comic Sans MS" panose="030F0702030302020204" pitchFamily="66" charset="0"/>
                <a:cs typeface="Times New Roman"/>
              </a:rPr>
              <a:t>β</a:t>
            </a:r>
            <a:r>
              <a:rPr lang="en-US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l-GR" dirty="0">
                <a:latin typeface="Comic Sans MS" panose="030F0702030302020204" pitchFamily="66" charset="0"/>
                <a:cs typeface="Times New Roman"/>
              </a:rPr>
              <a:t>γ</a:t>
            </a:r>
            <a:r>
              <a:rPr lang="en-US" dirty="0">
                <a:latin typeface="Comic Sans MS" panose="030F0702030302020204" pitchFamily="66" charset="0"/>
                <a:cs typeface="Times New Roman"/>
              </a:rPr>
              <a:t> radiations</a:t>
            </a:r>
            <a:endParaRPr lang="en-US" dirty="0">
              <a:latin typeface="Comic Sans MS" panose="030F0702030302020204" pitchFamily="66" charset="0"/>
            </a:endParaRPr>
          </a:p>
        </p:txBody>
      </p:sp>
      <p:cxnSp>
        <p:nvCxnSpPr>
          <p:cNvPr id="24" name="Straight Arrow Connector 23"/>
          <p:cNvCxnSpPr>
            <a:cxnSpLocks/>
          </p:cNvCxnSpPr>
          <p:nvPr/>
        </p:nvCxnSpPr>
        <p:spPr>
          <a:xfrm flipH="1">
            <a:off x="8534400" y="2999979"/>
            <a:ext cx="1066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549384" y="2771379"/>
            <a:ext cx="119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window</a:t>
            </a:r>
          </a:p>
        </p:txBody>
      </p:sp>
      <p:cxnSp>
        <p:nvCxnSpPr>
          <p:cNvPr id="33" name="Elbow Connector 32"/>
          <p:cNvCxnSpPr>
            <a:cxnSpLocks/>
          </p:cNvCxnSpPr>
          <p:nvPr/>
        </p:nvCxnSpPr>
        <p:spPr>
          <a:xfrm rot="10800000" flipV="1">
            <a:off x="6629400" y="4371579"/>
            <a:ext cx="1447800" cy="106680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ube 36"/>
          <p:cNvSpPr/>
          <p:nvPr/>
        </p:nvSpPr>
        <p:spPr>
          <a:xfrm>
            <a:off x="5519928" y="5133579"/>
            <a:ext cx="1109472" cy="533400"/>
          </a:xfrm>
          <a:prstGeom prst="cub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38" name="Cube 37"/>
          <p:cNvSpPr/>
          <p:nvPr/>
        </p:nvSpPr>
        <p:spPr>
          <a:xfrm>
            <a:off x="3425952" y="5285979"/>
            <a:ext cx="1450848" cy="762000"/>
          </a:xfrm>
          <a:prstGeom prst="cub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40" name="Chord 39"/>
          <p:cNvSpPr/>
          <p:nvPr/>
        </p:nvSpPr>
        <p:spPr>
          <a:xfrm rot="6745513">
            <a:off x="3638676" y="5601899"/>
            <a:ext cx="404498" cy="502194"/>
          </a:xfrm>
          <a:prstGeom prst="chord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41" name="Moon 40"/>
          <p:cNvSpPr/>
          <p:nvPr/>
        </p:nvSpPr>
        <p:spPr>
          <a:xfrm rot="5400000">
            <a:off x="4244340" y="5567919"/>
            <a:ext cx="228600" cy="426720"/>
          </a:xfrm>
          <a:prstGeom prst="moon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cxnSp>
        <p:nvCxnSpPr>
          <p:cNvPr id="43" name="Straight Arrow Connector 42"/>
          <p:cNvCxnSpPr>
            <a:stCxn id="40" idx="2"/>
          </p:cNvCxnSpPr>
          <p:nvPr/>
        </p:nvCxnSpPr>
        <p:spPr>
          <a:xfrm flipV="1">
            <a:off x="3854137" y="5743180"/>
            <a:ext cx="108262" cy="200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4239768" y="5743179"/>
            <a:ext cx="256032" cy="1524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78608" y="6112511"/>
            <a:ext cx="238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Amplifier &amp; counter</a:t>
            </a:r>
          </a:p>
        </p:txBody>
      </p:sp>
      <p:cxnSp>
        <p:nvCxnSpPr>
          <p:cNvPr id="47" name="Shape 46"/>
          <p:cNvCxnSpPr>
            <a:stCxn id="7" idx="2"/>
          </p:cNvCxnSpPr>
          <p:nvPr/>
        </p:nvCxnSpPr>
        <p:spPr>
          <a:xfrm rot="10800000" flipV="1">
            <a:off x="3962400" y="3609579"/>
            <a:ext cx="530924" cy="1676400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cxnSpLocks/>
          </p:cNvCxnSpPr>
          <p:nvPr/>
        </p:nvCxnSpPr>
        <p:spPr>
          <a:xfrm flipV="1">
            <a:off x="4785360" y="5439967"/>
            <a:ext cx="853440" cy="8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hord 59"/>
          <p:cNvSpPr/>
          <p:nvPr/>
        </p:nvSpPr>
        <p:spPr>
          <a:xfrm rot="6745513">
            <a:off x="5848475" y="5297098"/>
            <a:ext cx="404498" cy="502194"/>
          </a:xfrm>
          <a:prstGeom prst="chord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254314" y="5133579"/>
            <a:ext cx="341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650736" y="5133579"/>
            <a:ext cx="426720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</a:rPr>
              <a:t>-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001768" y="5743179"/>
            <a:ext cx="238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High voltage source</a:t>
            </a:r>
          </a:p>
        </p:txBody>
      </p:sp>
      <p:cxnSp>
        <p:nvCxnSpPr>
          <p:cNvPr id="65" name="Straight Arrow Connector 64"/>
          <p:cNvCxnSpPr>
            <a:cxnSpLocks/>
          </p:cNvCxnSpPr>
          <p:nvPr/>
        </p:nvCxnSpPr>
        <p:spPr>
          <a:xfrm flipV="1">
            <a:off x="5486305" y="3532585"/>
            <a:ext cx="889" cy="6034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968240" y="2085579"/>
            <a:ext cx="128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node (+)</a:t>
            </a:r>
          </a:p>
        </p:txBody>
      </p:sp>
      <p:cxnSp>
        <p:nvCxnSpPr>
          <p:cNvPr id="69" name="Elbow Connector 68"/>
          <p:cNvCxnSpPr>
            <a:cxnSpLocks/>
          </p:cNvCxnSpPr>
          <p:nvPr/>
        </p:nvCxnSpPr>
        <p:spPr>
          <a:xfrm rot="10800000">
            <a:off x="3962400" y="2771379"/>
            <a:ext cx="990600" cy="30480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819400" y="2390379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Metallic cylinder Cathode </a:t>
            </a:r>
          </a:p>
          <a:p>
            <a:r>
              <a:rPr lang="en-US" dirty="0">
                <a:latin typeface="Comic Sans MS" panose="030F0702030302020204" pitchFamily="66" charset="0"/>
              </a:rPr>
              <a:t>      (-)</a:t>
            </a:r>
          </a:p>
        </p:txBody>
      </p:sp>
      <p:sp>
        <p:nvSpPr>
          <p:cNvPr id="72" name="Oval 71"/>
          <p:cNvSpPr/>
          <p:nvPr/>
        </p:nvSpPr>
        <p:spPr>
          <a:xfrm>
            <a:off x="6077712" y="39905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6230112" y="4142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4" name="Oval 73"/>
          <p:cNvSpPr/>
          <p:nvPr/>
        </p:nvSpPr>
        <p:spPr>
          <a:xfrm>
            <a:off x="5468112" y="39143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5" name="Oval 74"/>
          <p:cNvSpPr/>
          <p:nvPr/>
        </p:nvSpPr>
        <p:spPr>
          <a:xfrm>
            <a:off x="6458712" y="39143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6915912" y="38381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5849112" y="4142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8" name="Oval 77"/>
          <p:cNvSpPr/>
          <p:nvPr/>
        </p:nvSpPr>
        <p:spPr>
          <a:xfrm>
            <a:off x="5772912" y="38381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6153912" y="33047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6611112" y="32285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6763512" y="3380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6915912" y="35333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6306312" y="2999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6458712" y="31523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7144512" y="29237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7296912" y="30761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6687312" y="29237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6839712" y="30761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6992112" y="32285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5620512" y="2999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7144512" y="3380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5772912" y="31523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5925312" y="33047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6611112" y="3761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5087112" y="32285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5087112" y="3761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8" name="Oval 97"/>
          <p:cNvSpPr/>
          <p:nvPr/>
        </p:nvSpPr>
        <p:spPr>
          <a:xfrm>
            <a:off x="5239512" y="39143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5391912" y="40667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239512" y="33809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6001512" y="3076179"/>
            <a:ext cx="170688" cy="152400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omic Sans MS" panose="030F0702030302020204" pitchFamily="66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879592" y="2771379"/>
            <a:ext cx="597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-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601968" y="3457179"/>
            <a:ext cx="256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+</a:t>
            </a:r>
          </a:p>
        </p:txBody>
      </p:sp>
      <p:cxnSp>
        <p:nvCxnSpPr>
          <p:cNvPr id="105" name="Straight Arrow Connector 104"/>
          <p:cNvCxnSpPr>
            <a:cxnSpLocks/>
          </p:cNvCxnSpPr>
          <p:nvPr/>
        </p:nvCxnSpPr>
        <p:spPr>
          <a:xfrm flipV="1">
            <a:off x="6172200" y="2390379"/>
            <a:ext cx="68580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6446520" y="2085579"/>
            <a:ext cx="170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Free electron</a:t>
            </a:r>
          </a:p>
        </p:txBody>
      </p:sp>
      <p:cxnSp>
        <p:nvCxnSpPr>
          <p:cNvPr id="108" name="Straight Arrow Connector 107"/>
          <p:cNvCxnSpPr>
            <a:stCxn id="85" idx="0"/>
          </p:cNvCxnSpPr>
          <p:nvPr/>
        </p:nvCxnSpPr>
        <p:spPr>
          <a:xfrm flipV="1">
            <a:off x="7229856" y="2542779"/>
            <a:ext cx="771144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7968566" y="2237979"/>
            <a:ext cx="128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rgon ga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2514600" y="15240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Geiger Muller Counter-  detection of all types of particles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784848" y="3990579"/>
            <a:ext cx="682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Ar</a:t>
            </a:r>
            <a:r>
              <a:rPr lang="en-US" dirty="0"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418832" y="4523979"/>
            <a:ext cx="1877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Ionised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</a:rPr>
              <a:t>Ar</a:t>
            </a:r>
            <a:r>
              <a:rPr lang="en-US" dirty="0">
                <a:latin typeface="Comic Sans MS" panose="030F0702030302020204" pitchFamily="66" charset="0"/>
              </a:rPr>
              <a:t> gas</a:t>
            </a:r>
          </a:p>
        </p:txBody>
      </p:sp>
      <p:cxnSp>
        <p:nvCxnSpPr>
          <p:cNvPr id="107" name="Straight Arrow Connector 106"/>
          <p:cNvCxnSpPr>
            <a:cxnSpLocks/>
          </p:cNvCxnSpPr>
          <p:nvPr/>
        </p:nvCxnSpPr>
        <p:spPr>
          <a:xfrm>
            <a:off x="7239000" y="4219179"/>
            <a:ext cx="533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1487D4C1-87B2-6E65-AECF-40BC4D90F5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62D90790-669A-E78A-46EE-DD403FF43F4D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71219A4E-FB60-0361-4347-FC5478BB9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9496" y="392337"/>
            <a:ext cx="10058400" cy="655638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SCINTILLATION COUNTER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066800" y="1767681"/>
            <a:ext cx="10058400" cy="6556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>
              <a:spcBef>
                <a:spcPct val="0"/>
              </a:spcBef>
              <a:defRPr/>
            </a:pPr>
            <a:r>
              <a:rPr lang="en-US" sz="2500" dirty="0">
                <a:latin typeface="Comic Sans MS" panose="030F0702030302020204" pitchFamily="66" charset="0"/>
                <a:ea typeface="+mj-ea"/>
                <a:cs typeface="Times New Roman" pitchFamily="18" charset="0"/>
              </a:rPr>
              <a:t>Means </a:t>
            </a:r>
            <a:r>
              <a:rPr lang="en-US" sz="2500" dirty="0" err="1">
                <a:latin typeface="Comic Sans MS" panose="030F0702030302020204" pitchFamily="66" charset="0"/>
                <a:ea typeface="+mj-ea"/>
                <a:cs typeface="Times New Roman" pitchFamily="18" charset="0"/>
              </a:rPr>
              <a:t>Luminiscence</a:t>
            </a:r>
            <a:r>
              <a:rPr lang="en-US" sz="2500" dirty="0">
                <a:latin typeface="Comic Sans MS" panose="030F0702030302020204" pitchFamily="66" charset="0"/>
                <a:ea typeface="+mj-ea"/>
                <a:cs typeface="Times New Roman" pitchFamily="18" charset="0"/>
              </a:rPr>
              <a:t> , </a:t>
            </a:r>
            <a:r>
              <a:rPr lang="en-US" sz="2500" dirty="0" err="1">
                <a:latin typeface="Comic Sans MS" panose="030F0702030302020204" pitchFamily="66" charset="0"/>
                <a:ea typeface="+mj-ea"/>
                <a:cs typeface="Times New Roman" pitchFamily="18" charset="0"/>
              </a:rPr>
              <a:t>Scintillator</a:t>
            </a:r>
            <a:r>
              <a:rPr lang="en-US" sz="2500" dirty="0">
                <a:latin typeface="Comic Sans MS" panose="030F0702030302020204" pitchFamily="66" charset="0"/>
                <a:ea typeface="+mj-ea"/>
                <a:cs typeface="Times New Roman" pitchFamily="18" charset="0"/>
              </a:rPr>
              <a:t>- substance which has property to </a:t>
            </a:r>
            <a:r>
              <a:rPr lang="en-US" sz="2500" dirty="0" err="1">
                <a:latin typeface="Comic Sans MS" panose="030F0702030302020204" pitchFamily="66" charset="0"/>
                <a:ea typeface="+mj-ea"/>
                <a:cs typeface="Times New Roman" pitchFamily="18" charset="0"/>
              </a:rPr>
              <a:t>luminate</a:t>
            </a:r>
            <a:r>
              <a:rPr lang="en-US" sz="2500" dirty="0">
                <a:latin typeface="Comic Sans MS" panose="030F0702030302020204" pitchFamily="66" charset="0"/>
                <a:ea typeface="+mj-ea"/>
                <a:cs typeface="Times New Roman" pitchFamily="18" charset="0"/>
              </a:rPr>
              <a:t>- ex: </a:t>
            </a:r>
            <a:r>
              <a:rPr lang="en-US" sz="2500" dirty="0" err="1">
                <a:latin typeface="Comic Sans MS" panose="030F0702030302020204" pitchFamily="66" charset="0"/>
                <a:ea typeface="+mj-ea"/>
                <a:cs typeface="Times New Roman" pitchFamily="18" charset="0"/>
              </a:rPr>
              <a:t>ZnS</a:t>
            </a:r>
            <a:r>
              <a:rPr lang="en-US" sz="2500" dirty="0">
                <a:latin typeface="Comic Sans MS" panose="030F0702030302020204" pitchFamily="66" charset="0"/>
                <a:ea typeface="+mj-ea"/>
                <a:cs typeface="Times New Roman" pitchFamily="18" charset="0"/>
              </a:rPr>
              <a:t>, </a:t>
            </a:r>
            <a:r>
              <a:rPr lang="en-US" sz="2500" dirty="0" err="1">
                <a:latin typeface="Comic Sans MS" panose="030F0702030302020204" pitchFamily="66" charset="0"/>
                <a:ea typeface="+mj-ea"/>
                <a:cs typeface="Times New Roman" pitchFamily="18" charset="0"/>
              </a:rPr>
              <a:t>NaI</a:t>
            </a:r>
            <a:r>
              <a:rPr lang="en-US" sz="2500" dirty="0">
                <a:latin typeface="Comic Sans MS" panose="030F0702030302020204" pitchFamily="66" charset="0"/>
                <a:ea typeface="+mj-ea"/>
                <a:cs typeface="Times New Roman" pitchFamily="18" charset="0"/>
              </a:rPr>
              <a:t> (Thallium) </a:t>
            </a:r>
          </a:p>
        </p:txBody>
      </p:sp>
      <p:sp>
        <p:nvSpPr>
          <p:cNvPr id="25602" name="AutoShape 2" descr="Wavelength-dispersive Spectrometry: Scintillation Detector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04" name="Picture 4" descr="Wavelength-dispersive Spectrometry: Scintillation Detecto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2834" y="2819400"/>
            <a:ext cx="5275972" cy="2306199"/>
          </a:xfrm>
          <a:prstGeom prst="rect">
            <a:avLst/>
          </a:prstGeom>
          <a:noFill/>
        </p:spPr>
      </p:pic>
      <p:pic>
        <p:nvPicPr>
          <p:cNvPr id="25606" name="Picture 6" descr="Stanford: Advanced Optical Ceramics Laborato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3025" y="2935738"/>
            <a:ext cx="5113170" cy="2045268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9895F5A-FE41-EFE3-465D-0A8D09ECCE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6DC9447-5224-EE62-25E8-30F19AD4B61D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47DB843-9453-F3C6-CEBF-6C872CED7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99" y="366930"/>
            <a:ext cx="8229600" cy="609600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UTORADIOGRAPH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668000" cy="1295400"/>
          </a:xfrm>
        </p:spPr>
        <p:txBody>
          <a:bodyPr>
            <a:normAutofit fontScale="92500" lnSpcReduction="20000"/>
          </a:bodyPr>
          <a:lstStyle/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To visualize the distribution of radio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labelled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substance in a biological system and to locate it in various parts of plants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Photographic film, emulsion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AgBr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AgX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, Sample- morphological part of plant/ section of part</a:t>
            </a:r>
          </a:p>
          <a:p>
            <a:endParaRPr lang="en-US" sz="25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5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pic>
        <p:nvPicPr>
          <p:cNvPr id="29700" name="Picture 4" descr="J histol histopathol on Twitter: &quot;#Autoradiography is the use of X ..."/>
          <p:cNvPicPr>
            <a:picLocks noChangeAspect="1" noChangeArrowheads="1"/>
          </p:cNvPicPr>
          <p:nvPr/>
        </p:nvPicPr>
        <p:blipFill>
          <a:blip r:embed="rId2"/>
          <a:srcRect l="1667" t="24444" r="3333" b="11111"/>
          <a:stretch>
            <a:fillRect/>
          </a:stretch>
        </p:blipFill>
        <p:spPr bwMode="auto">
          <a:xfrm>
            <a:off x="2661930" y="2667001"/>
            <a:ext cx="6715739" cy="335280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16A263-1BB2-D1F9-D04A-649E97969F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589ECA8-88C6-CE9F-1FDA-EF2A59499C37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3BCE9D8-74DB-F2D0-8FF7-A9EE85311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utoradiography"/>
          <p:cNvPicPr>
            <a:picLocks noChangeAspect="1" noChangeArrowheads="1"/>
          </p:cNvPicPr>
          <p:nvPr/>
        </p:nvPicPr>
        <p:blipFill>
          <a:blip r:embed="rId2"/>
          <a:srcRect t="16701" r="62382"/>
          <a:stretch>
            <a:fillRect/>
          </a:stretch>
        </p:blipFill>
        <p:spPr bwMode="auto">
          <a:xfrm>
            <a:off x="3276600" y="0"/>
            <a:ext cx="4418454" cy="6677892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E040E79-7ED2-06E4-B8BF-46A1935F5D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81E7EA9F-ED8E-F8C5-DF47-9E048C9A89B2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533400"/>
            <a:ext cx="9601200" cy="914400"/>
          </a:xfrm>
        </p:spPr>
        <p:txBody>
          <a:bodyPr>
            <a:noAutofit/>
          </a:bodyPr>
          <a:lstStyle/>
          <a:p>
            <a:r>
              <a:rPr lang="en-US" b="1" dirty="0">
                <a:latin typeface="Comic Sans MS" panose="030F0702030302020204" pitchFamily="66" charset="0"/>
              </a:rPr>
              <a:t>GENERAL APPLICATIONS OF TRACER TECHNIQU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828800"/>
            <a:ext cx="11049000" cy="4038600"/>
          </a:xfrm>
        </p:spPr>
        <p:txBody>
          <a:bodyPr>
            <a:noAutofit/>
          </a:bodyPr>
          <a:lstStyle/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Study of sequence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cyclisation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by use of  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,  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3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H labeled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mevalonic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cid.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Inter relationship among 4-methyl sterol and 4, 4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dimethyl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sterols by use of  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 acetate.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Terpenoid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biosynthesis by chloroplasts, isolated in organic solvent by use of two  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mevalonat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Study of formation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scopoletin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by use of labeled phenyl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alanin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Study of formation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cinnamic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cid in pathway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coumarin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from labeled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coumarin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Origin of carbon and nitrogen atoms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urin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ring system  by use of 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 or 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5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N labeled precursor.  </a:t>
            </a:r>
          </a:p>
          <a:p>
            <a:pPr>
              <a:buNone/>
            </a:pPr>
            <a:endParaRPr lang="en-US" sz="25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0AF2E5-6D8A-6C93-F0EA-97275587FD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2C35C02-1919-8EA1-1D0D-EEB66C66684A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A872FD2-8471-373F-F57D-11F4CE427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609600"/>
            <a:ext cx="9601200" cy="655638"/>
          </a:xfrm>
        </p:spPr>
        <p:txBody>
          <a:bodyPr>
            <a:noAutofit/>
          </a:bodyPr>
          <a:lstStyle/>
          <a:p>
            <a:r>
              <a:rPr lang="en-US" b="1" dirty="0">
                <a:latin typeface="Comic Sans MS" panose="030F0702030302020204" pitchFamily="66" charset="0"/>
              </a:rPr>
              <a:t>GENERAL APPLICATIONS OF TRACER TECHNIQUE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10972800" cy="36576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By using  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45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Ca as a tracer it has been found that the uptake of calcium by plants from the soil is nearly the same both f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O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CaCO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3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 in acidic soils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By adding ammonium phosphate labeled with  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32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P of known specific activity thus uptake of phosphorous is followed by measuring the radioactivity as label reaches first the lower parts of the plant then the upper parts, branches, leaves etc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3A38DFB-BA4E-CFDD-048B-E1B456AD1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657C172-2995-782A-18F7-601D622012B5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56CC67F-6B01-7D2D-AFEF-592B98B18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48"/>
            <a:ext cx="10439400" cy="1219200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METHODS IN TRACER TECHNI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52600"/>
            <a:ext cx="10439400" cy="4572000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. Competitive feeding</a:t>
            </a:r>
          </a:p>
          <a:p>
            <a:pPr>
              <a:lnSpc>
                <a:spcPct val="200000"/>
              </a:lnSpc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I. Precursor product sequence method </a:t>
            </a:r>
          </a:p>
          <a:p>
            <a:pPr>
              <a:lnSpc>
                <a:spcPct val="200000"/>
              </a:lnSpc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II. Sequential analysis method</a:t>
            </a:r>
          </a:p>
          <a:p>
            <a:pPr>
              <a:lnSpc>
                <a:spcPct val="200000"/>
              </a:lnSpc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V. Isotope incorporation method </a:t>
            </a:r>
          </a:p>
          <a:p>
            <a:pPr>
              <a:lnSpc>
                <a:spcPct val="200000"/>
              </a:lnSpc>
            </a:pP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0403CD-1C82-51AF-C3DF-089A291540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3A468C5-A46D-596A-FC4A-2913742CE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30B05C5-7054-35DE-2F7F-E56A04B81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685800"/>
          </a:xfrm>
        </p:spPr>
        <p:txBody>
          <a:bodyPr>
            <a:normAutofit fontScale="90000"/>
          </a:bodyPr>
          <a:lstStyle/>
          <a:p>
            <a:b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</a:b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I. COMPETITIVE FEEDING</a:t>
            </a:r>
            <a:b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</a:br>
            <a:endParaRPr lang="en-US" b="1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11277600" cy="4876800"/>
          </a:xfrm>
        </p:spPr>
        <p:txBody>
          <a:bodyPr>
            <a:normAutofit/>
          </a:bodyPr>
          <a:lstStyle/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Determines the actual precursor involved in the biosynthesis of a particular metabolite.</a:t>
            </a:r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Two precursors are then introduced into two separate groups of plants. 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If the radioactivity is observed in the group receiving precursor B and not in B1 receiving group, then the biosynthetic pathway for particular metabolite follows order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 → B → C          but not         A → B1 → C</a:t>
            </a:r>
          </a:p>
          <a:p>
            <a:endParaRPr lang="en-US" sz="25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sz="25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25" name="Slide Number Placeholder 3"/>
          <p:cNvSpPr>
            <a:spLocks noGrp="1"/>
          </p:cNvSpPr>
          <p:nvPr/>
        </p:nvSpPr>
        <p:spPr>
          <a:xfrm>
            <a:off x="8001000" y="84899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/>
              <a:pPr/>
              <a:t>3</a:t>
            </a:fld>
            <a:endParaRPr lang="en-US"/>
          </a:p>
        </p:txBody>
      </p:sp>
      <p:sp>
        <p:nvSpPr>
          <p:cNvPr id="26" name="TextBox 4"/>
          <p:cNvSpPr txBox="1"/>
          <p:nvPr/>
        </p:nvSpPr>
        <p:spPr>
          <a:xfrm>
            <a:off x="2781300" y="5105400"/>
            <a:ext cx="2205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Compound A</a:t>
            </a:r>
          </a:p>
        </p:txBody>
      </p:sp>
      <p:cxnSp>
        <p:nvCxnSpPr>
          <p:cNvPr id="27" name="Straight Arrow Connector 26"/>
          <p:cNvCxnSpPr>
            <a:cxnSpLocks/>
          </p:cNvCxnSpPr>
          <p:nvPr/>
        </p:nvCxnSpPr>
        <p:spPr>
          <a:xfrm flipV="1">
            <a:off x="4229100" y="4800600"/>
            <a:ext cx="12192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cxnSpLocks/>
          </p:cNvCxnSpPr>
          <p:nvPr/>
        </p:nvCxnSpPr>
        <p:spPr>
          <a:xfrm>
            <a:off x="4229100" y="5334000"/>
            <a:ext cx="114300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9"/>
          <p:cNvSpPr txBox="1"/>
          <p:nvPr/>
        </p:nvSpPr>
        <p:spPr>
          <a:xfrm>
            <a:off x="5448300" y="4648200"/>
            <a:ext cx="156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Precursor B</a:t>
            </a:r>
          </a:p>
        </p:txBody>
      </p:sp>
      <p:sp>
        <p:nvSpPr>
          <p:cNvPr id="30" name="TextBox 10"/>
          <p:cNvSpPr txBox="1"/>
          <p:nvPr/>
        </p:nvSpPr>
        <p:spPr>
          <a:xfrm>
            <a:off x="5448300" y="5638800"/>
            <a:ext cx="1653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Precursor B</a:t>
            </a:r>
            <a:r>
              <a:rPr lang="en-US" baseline="30000" dirty="0">
                <a:latin typeface="Comic Sans MS" panose="030F0702030302020204" pitchFamily="66" charset="0"/>
              </a:rPr>
              <a:t>1</a:t>
            </a:r>
          </a:p>
        </p:txBody>
      </p:sp>
      <p:cxnSp>
        <p:nvCxnSpPr>
          <p:cNvPr id="31" name="Straight Arrow Connector 30"/>
          <p:cNvCxnSpPr>
            <a:cxnSpLocks/>
          </p:cNvCxnSpPr>
          <p:nvPr/>
        </p:nvCxnSpPr>
        <p:spPr>
          <a:xfrm>
            <a:off x="6819900" y="4800600"/>
            <a:ext cx="8382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cxnSpLocks/>
          </p:cNvCxnSpPr>
          <p:nvPr/>
        </p:nvCxnSpPr>
        <p:spPr>
          <a:xfrm flipV="1">
            <a:off x="6819900" y="5257800"/>
            <a:ext cx="838200" cy="609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15"/>
          <p:cNvSpPr txBox="1"/>
          <p:nvPr/>
        </p:nvSpPr>
        <p:spPr>
          <a:xfrm>
            <a:off x="7685649" y="5029200"/>
            <a:ext cx="2297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Compound C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1B19DC7-8CAE-5CB1-A47C-8F1A16BDF0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268D656D-F529-AE31-A73C-8E6593FCED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A3686014-DFD1-5D78-0FD8-0DBBC77C6C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4794" y="327974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I. COMPETITIVE FEEDING</a:t>
            </a:r>
            <a:endParaRPr lang="en-US" b="1" dirty="0">
              <a:latin typeface="Comic Sans MS" panose="030F0702030302020204" pitchFamily="66" charset="0"/>
            </a:endParaRPr>
          </a:p>
        </p:txBody>
      </p:sp>
      <p:sp>
        <p:nvSpPr>
          <p:cNvPr id="20" name="TextBox 4"/>
          <p:cNvSpPr txBox="1"/>
          <p:nvPr/>
        </p:nvSpPr>
        <p:spPr>
          <a:xfrm>
            <a:off x="1885950" y="2667001"/>
            <a:ext cx="1543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omic Sans MS" panose="030F0702030302020204" pitchFamily="66" charset="0"/>
              </a:rPr>
              <a:t>Tyrosin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3352800" y="2590801"/>
            <a:ext cx="838200" cy="3070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352800" y="2895600"/>
            <a:ext cx="8382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11"/>
          <p:cNvSpPr txBox="1"/>
          <p:nvPr/>
        </p:nvSpPr>
        <p:spPr>
          <a:xfrm>
            <a:off x="4124324" y="2349195"/>
            <a:ext cx="409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3, 4 </a:t>
            </a:r>
            <a:r>
              <a:rPr lang="en-US" dirty="0" err="1">
                <a:latin typeface="Comic Sans MS" panose="030F0702030302020204" pitchFamily="66" charset="0"/>
              </a:rPr>
              <a:t>dihydroxy</a:t>
            </a:r>
            <a:r>
              <a:rPr lang="en-US" dirty="0">
                <a:latin typeface="Comic Sans MS" panose="030F0702030302020204" pitchFamily="66" charset="0"/>
              </a:rPr>
              <a:t> phenyl </a:t>
            </a:r>
            <a:r>
              <a:rPr lang="en-US" dirty="0" err="1">
                <a:latin typeface="Comic Sans MS" panose="030F0702030302020204" pitchFamily="66" charset="0"/>
              </a:rPr>
              <a:t>pyruvic</a:t>
            </a:r>
            <a:r>
              <a:rPr lang="en-US" dirty="0">
                <a:latin typeface="Comic Sans MS" panose="030F0702030302020204" pitchFamily="66" charset="0"/>
              </a:rPr>
              <a:t> acid</a:t>
            </a:r>
          </a:p>
        </p:txBody>
      </p:sp>
      <p:sp>
        <p:nvSpPr>
          <p:cNvPr id="24" name="TextBox 12"/>
          <p:cNvSpPr txBox="1"/>
          <p:nvPr/>
        </p:nvSpPr>
        <p:spPr>
          <a:xfrm>
            <a:off x="3962400" y="316920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Comic Sans MS" panose="030F0702030302020204" pitchFamily="66" charset="0"/>
              </a:rPr>
              <a:t>3, 4 </a:t>
            </a:r>
            <a:r>
              <a:rPr lang="en-US" dirty="0" err="1">
                <a:latin typeface="Comic Sans MS" panose="030F0702030302020204" pitchFamily="66" charset="0"/>
              </a:rPr>
              <a:t>dihydroxy</a:t>
            </a:r>
            <a:r>
              <a:rPr lang="en-US" dirty="0">
                <a:latin typeface="Comic Sans MS" panose="030F0702030302020204" pitchFamily="66" charset="0"/>
              </a:rPr>
              <a:t> phenyl ethyl amin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905750" y="2531528"/>
            <a:ext cx="533400" cy="2725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cxnSpLocks/>
          </p:cNvCxnSpPr>
          <p:nvPr/>
        </p:nvCxnSpPr>
        <p:spPr>
          <a:xfrm flipV="1">
            <a:off x="7391400" y="2953867"/>
            <a:ext cx="876300" cy="3459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19"/>
          <p:cNvSpPr txBox="1"/>
          <p:nvPr/>
        </p:nvSpPr>
        <p:spPr>
          <a:xfrm>
            <a:off x="8382000" y="266700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>
                <a:latin typeface="Comic Sans MS" panose="030F0702030302020204" pitchFamily="66" charset="0"/>
              </a:rPr>
              <a:t>Norlaudanosolin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28" name="TextBox 20"/>
          <p:cNvSpPr txBox="1"/>
          <p:nvPr/>
        </p:nvSpPr>
        <p:spPr>
          <a:xfrm>
            <a:off x="3124200" y="3124200"/>
            <a:ext cx="876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DOPA</a:t>
            </a:r>
          </a:p>
        </p:txBody>
      </p:sp>
      <p:sp>
        <p:nvSpPr>
          <p:cNvPr id="29" name="TextBox 21"/>
          <p:cNvSpPr txBox="1"/>
          <p:nvPr/>
        </p:nvSpPr>
        <p:spPr>
          <a:xfrm>
            <a:off x="2000250" y="4226869"/>
            <a:ext cx="142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omic Sans MS" panose="030F0702030302020204" pitchFamily="66" charset="0"/>
              </a:rPr>
              <a:t>Tyrosine</a:t>
            </a:r>
          </a:p>
        </p:txBody>
      </p:sp>
      <p:cxnSp>
        <p:nvCxnSpPr>
          <p:cNvPr id="30" name="Straight Arrow Connector 29"/>
          <p:cNvCxnSpPr>
            <a:cxnSpLocks/>
          </p:cNvCxnSpPr>
          <p:nvPr/>
        </p:nvCxnSpPr>
        <p:spPr>
          <a:xfrm flipV="1">
            <a:off x="3581400" y="4226868"/>
            <a:ext cx="8763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24"/>
          <p:cNvSpPr txBox="1"/>
          <p:nvPr/>
        </p:nvSpPr>
        <p:spPr>
          <a:xfrm>
            <a:off x="4686300" y="3936458"/>
            <a:ext cx="102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DOPA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5562600" y="4150668"/>
            <a:ext cx="9144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657600" y="4455468"/>
            <a:ext cx="2667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2"/>
          <p:cNvSpPr txBox="1"/>
          <p:nvPr/>
        </p:nvSpPr>
        <p:spPr>
          <a:xfrm>
            <a:off x="6477000" y="4226868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Comic Sans MS" panose="030F0702030302020204" pitchFamily="66" charset="0"/>
              </a:rPr>
              <a:t>3, 4 </a:t>
            </a:r>
            <a:r>
              <a:rPr lang="en-US" dirty="0" err="1">
                <a:latin typeface="Comic Sans MS" panose="030F0702030302020204" pitchFamily="66" charset="0"/>
              </a:rPr>
              <a:t>dihydroxy</a:t>
            </a:r>
            <a:r>
              <a:rPr lang="en-US" dirty="0">
                <a:latin typeface="Comic Sans MS" panose="030F0702030302020204" pitchFamily="66" charset="0"/>
              </a:rPr>
              <a:t> phenyl </a:t>
            </a:r>
            <a:r>
              <a:rPr lang="en-US" dirty="0" err="1">
                <a:latin typeface="Comic Sans MS" panose="030F0702030302020204" pitchFamily="66" charset="0"/>
              </a:rPr>
              <a:t>pyruvic</a:t>
            </a:r>
            <a:r>
              <a:rPr lang="en-US" dirty="0">
                <a:latin typeface="Comic Sans MS" panose="030F0702030302020204" pitchFamily="66" charset="0"/>
              </a:rPr>
              <a:t> acid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66800" y="1129961"/>
            <a:ext cx="1036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Similarly it was considered that 3, 4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dihydroxy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phenyl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pyruvic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acid would also be synthesized  through DOPA but by labeling experiments and competitive feeding it is confirmed that tyrosine directly gives 3, 4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dihydroxy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phenyl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pyruvic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acid.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791200" y="38862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572000" y="4495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orrect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52500" y="5182174"/>
            <a:ext cx="10744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latin typeface="Comic Sans MS" panose="030F0702030302020204" pitchFamily="66" charset="0"/>
                <a:cs typeface="Times New Roman" pitchFamily="18" charset="0"/>
              </a:rPr>
              <a:t>Applications:</a:t>
            </a:r>
          </a:p>
          <a:p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Used for elucidation of biogenesis of propane alkaloids, biosynthesis of alkaloids like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connin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conhydrin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(hemlock) can be studied using C</a:t>
            </a:r>
            <a:r>
              <a:rPr lang="en-US" sz="20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labelled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compound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E61DC30-2EFF-F6AB-061D-BA98EEE8E5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6D8D447-112E-9AF8-93B3-45BA9C5A2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0D274B1-F8A7-AED6-7A76-60DA83DE6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7687" y="707887"/>
            <a:ext cx="9725704" cy="609600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Comic Sans MS" panose="030F0702030302020204" pitchFamily="66" charset="0"/>
              </a:rPr>
              <a:t>2.  PRECURSOR PRODUCT SEQUENCE METHOD:</a:t>
            </a:r>
            <a:br>
              <a:rPr lang="en-US" sz="3200" b="1" dirty="0">
                <a:latin typeface="Comic Sans MS" panose="030F0702030302020204" pitchFamily="66" charset="0"/>
              </a:rPr>
            </a:br>
            <a:endParaRPr lang="en-US" sz="32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79386"/>
            <a:ext cx="10591800" cy="496901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n this method, the presumed precursor of the constituent under investigation on a labeled form is fed into the plants for suitable time period. Later the constituents produced in plant are isolated and purified and its radioactivity is determined</a:t>
            </a:r>
          </a:p>
          <a:p>
            <a:pPr>
              <a:spcBef>
                <a:spcPts val="1200"/>
              </a:spcBef>
            </a:pPr>
            <a:r>
              <a:rPr lang="en-US" sz="2400" b="1" i="1" dirty="0">
                <a:latin typeface="Comic Sans MS" panose="030F0702030302020204" pitchFamily="66" charset="0"/>
                <a:cs typeface="Times New Roman" pitchFamily="18" charset="0"/>
              </a:rPr>
              <a:t>Disadvantages: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Sometimes radioactivity of isolated compound alone is not usually sufficient evident that the precursor fed during the studies is a direct precursor. It is due to the fact that the compounds may enter the general biogenetic pathways and get distributed randomly through the array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hytochemical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constituents.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In such cases further proof can be obtained from studies by incorporating precursors from double and triple labeling experiments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B12A66-84F5-2962-E287-8BEFEC8AE4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A9AC7731-C29D-1FB1-A499-B91768B6A0B1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796B37C-5548-0F22-DB39-A5C626C2D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3809" y="806450"/>
            <a:ext cx="9954304" cy="609600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Comic Sans MS" panose="030F0702030302020204" pitchFamily="66" charset="0"/>
              </a:rPr>
              <a:t>2.  PRECURSOR PRODUCT SEQUENCE METHOD:</a:t>
            </a:r>
            <a:br>
              <a:rPr lang="en-US" sz="4000" b="1" dirty="0">
                <a:latin typeface="Comic Sans MS" panose="030F0702030302020204" pitchFamily="66" charset="0"/>
              </a:rPr>
            </a:b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4600" y="4038601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</a:t>
            </a:r>
            <a:r>
              <a:rPr lang="en-US" sz="2200" baseline="-25000" dirty="0"/>
              <a:t>2</a:t>
            </a:r>
            <a:r>
              <a:rPr lang="en-US" sz="2200" dirty="0"/>
              <a:t>-</a:t>
            </a:r>
            <a:r>
              <a:rPr lang="en-US" sz="2200" baseline="30000" dirty="0"/>
              <a:t>14</a:t>
            </a:r>
            <a:r>
              <a:rPr lang="en-US" sz="2200" dirty="0"/>
              <a:t>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14600" y="4495801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</a:t>
            </a:r>
            <a:r>
              <a:rPr lang="en-US" sz="2200" baseline="-25000" dirty="0"/>
              <a:t>6</a:t>
            </a:r>
            <a:r>
              <a:rPr lang="en-US" sz="2200" dirty="0"/>
              <a:t>-</a:t>
            </a:r>
            <a:r>
              <a:rPr lang="en-US" sz="2200" baseline="30000" dirty="0"/>
              <a:t>15</a:t>
            </a:r>
            <a:r>
              <a:rPr lang="en-US" sz="2200" dirty="0"/>
              <a:t>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8A6076-B928-924D-BD1B-E9ACD43E11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861E66C6-3337-1B28-EFA5-F433EDE684B2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EB1EA952-BD9B-DAA7-A6F8-F2BC8053D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/>
          <a:srcRect l="4125" t="6064" r="10620" b="15094"/>
          <a:stretch>
            <a:fillRect/>
          </a:stretch>
        </p:blipFill>
        <p:spPr bwMode="auto">
          <a:xfrm>
            <a:off x="3886199" y="2933701"/>
            <a:ext cx="526952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420112"/>
            <a:ext cx="10515600" cy="4814855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Eg :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Anabasine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It is an alkaloid obtained from </a:t>
            </a:r>
            <a:r>
              <a:rPr lang="en-US" sz="2400" i="1" dirty="0" err="1">
                <a:latin typeface="Comic Sans MS" panose="030F0702030302020204" pitchFamily="66" charset="0"/>
                <a:cs typeface="Times New Roman" pitchFamily="18" charset="0"/>
              </a:rPr>
              <a:t>Nicotiana</a:t>
            </a:r>
            <a:r>
              <a:rPr lang="en-US" sz="2400" i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Comic Sans MS" panose="030F0702030302020204" pitchFamily="66" charset="0"/>
                <a:cs typeface="Times New Roman" pitchFamily="18" charset="0"/>
              </a:rPr>
              <a:t>glauca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Precursor - Lysine (which forms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iperidin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ring), Double labeling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Radioactive labeled lysine (labeled with </a:t>
            </a:r>
            <a:r>
              <a:rPr lang="en-US" sz="2400" baseline="-25000" dirty="0">
                <a:latin typeface="Comic Sans MS" panose="030F0702030302020204" pitchFamily="66" charset="0"/>
                <a:cs typeface="Times New Roman" pitchFamily="18" charset="0"/>
              </a:rPr>
              <a:t>6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400" baseline="-25000" dirty="0">
                <a:latin typeface="Comic Sans MS" panose="030F0702030302020204" pitchFamily="66" charset="0"/>
                <a:cs typeface="Times New Roman" pitchFamily="18" charset="0"/>
              </a:rPr>
              <a:t>7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N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15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) at positions 2, 6 respectively was fed to </a:t>
            </a:r>
            <a:r>
              <a:rPr lang="en-US" sz="2400" i="1" dirty="0" err="1">
                <a:latin typeface="Comic Sans MS" panose="030F0702030302020204" pitchFamily="66" charset="0"/>
                <a:cs typeface="Times New Roman" pitchFamily="18" charset="0"/>
              </a:rPr>
              <a:t>Nicotiana</a:t>
            </a:r>
            <a:r>
              <a:rPr lang="en-US" sz="2400" i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Comic Sans MS" panose="030F0702030302020204" pitchFamily="66" charset="0"/>
                <a:cs typeface="Times New Roman" pitchFamily="18" charset="0"/>
              </a:rPr>
              <a:t>glauca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Biogenesis resulted in formation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anabasin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lkaloid. With the help of radioactivity  determination study, it was proved that radioactive N</a:t>
            </a:r>
            <a:r>
              <a:rPr lang="en-US" sz="24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nd C at 6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nd 2</a:t>
            </a:r>
            <a:r>
              <a:rPr lang="en-US" sz="2400" baseline="30000" dirty="0">
                <a:latin typeface="Comic Sans MS" panose="030F0702030302020204" pitchFamily="66" charset="0"/>
                <a:cs typeface="Times New Roman" pitchFamily="18" charset="0"/>
              </a:rPr>
              <a:t>nd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positions respectively. </a:t>
            </a: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00201"/>
            <a:ext cx="10591800" cy="4451350"/>
          </a:xfrm>
        </p:spPr>
        <p:txBody>
          <a:bodyPr>
            <a:noAutofit/>
          </a:bodyPr>
          <a:lstStyle/>
          <a:p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Suppose in the same experiment when lysine was labeled with radioactive carbon C</a:t>
            </a:r>
            <a:r>
              <a:rPr lang="en-US" sz="22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and nitrogen</a:t>
            </a:r>
          </a:p>
          <a:p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N</a:t>
            </a:r>
            <a:r>
              <a:rPr lang="en-US" sz="2200" baseline="30000" dirty="0">
                <a:latin typeface="Comic Sans MS" panose="030F0702030302020204" pitchFamily="66" charset="0"/>
                <a:cs typeface="Times New Roman" pitchFamily="18" charset="0"/>
              </a:rPr>
              <a:t>15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at the same position it was proved that only radioactive carbon and non-labeled N</a:t>
            </a:r>
            <a:r>
              <a:rPr lang="en-US" sz="22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were involved in the formation of a piperidine ring. </a:t>
            </a:r>
          </a:p>
          <a:p>
            <a:endParaRPr lang="en-US" sz="2200" b="1" i="1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200" b="1" i="1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200" b="1" i="1" dirty="0">
              <a:latin typeface="Comic Sans MS" panose="030F0702030302020204" pitchFamily="66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200" b="1" i="1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200" b="1" i="1" dirty="0">
                <a:latin typeface="Comic Sans MS" panose="030F0702030302020204" pitchFamily="66" charset="0"/>
                <a:cs typeface="Times New Roman" pitchFamily="18" charset="0"/>
              </a:rPr>
              <a:t>Applications:</a:t>
            </a:r>
          </a:p>
          <a:p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Stopping of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hordenine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production in barley seedlings after 15- 20 days of germination.</a:t>
            </a:r>
          </a:p>
          <a:p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Applied in study of the biosynthesis of morphine and ergot alkaloids.</a:t>
            </a:r>
          </a:p>
          <a:p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/>
          <a:srcRect l="7354" t="8711" r="4397" b="18693"/>
          <a:stretch>
            <a:fillRect/>
          </a:stretch>
        </p:blipFill>
        <p:spPr bwMode="auto">
          <a:xfrm>
            <a:off x="3848100" y="3124200"/>
            <a:ext cx="4572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95F810F0-7727-B67D-36E3-B3E6562C9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3809" y="806450"/>
            <a:ext cx="9954304" cy="609600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Comic Sans MS" panose="030F0702030302020204" pitchFamily="66" charset="0"/>
              </a:rPr>
              <a:t>2.  PRECURSOR PRODUCT SEQUENCE METHOD:</a:t>
            </a:r>
            <a:br>
              <a:rPr lang="en-US" sz="4000" b="1" dirty="0">
                <a:latin typeface="Comic Sans MS" panose="030F0702030302020204" pitchFamily="66" charset="0"/>
              </a:rPr>
            </a:br>
            <a:endParaRPr lang="en-US" sz="4000" dirty="0">
              <a:latin typeface="Comic Sans MS" panose="030F0702030302020204" pitchFamily="66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3B30A2-5504-9F6A-E048-ECE3A3414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5C4E814-C989-2F3B-7206-62B80F040CC8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E70CC09-AA96-793A-4E03-6BAE2B1C6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62781"/>
            <a:ext cx="11277600" cy="731838"/>
          </a:xfrm>
        </p:spPr>
        <p:txBody>
          <a:bodyPr>
            <a:noAutofit/>
          </a:bodyPr>
          <a:lstStyle/>
          <a:p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3. SEQUENTIAL ANALYSIS METHOD</a:t>
            </a:r>
            <a:endParaRPr lang="en-US" sz="48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905000"/>
            <a:ext cx="11049000" cy="4495800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The principle of this method of investigation is to grow plant in atmosphere of </a:t>
            </a:r>
            <a:r>
              <a:rPr lang="en-US" sz="20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CO</a:t>
            </a:r>
            <a:r>
              <a:rPr lang="en-US" sz="2000" baseline="-25000" dirty="0">
                <a:latin typeface="Comic Sans MS" panose="030F0702030302020204" pitchFamily="66" charset="0"/>
                <a:cs typeface="Times New Roman" pitchFamily="18" charset="0"/>
              </a:rPr>
              <a:t>2 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and then analyze the plant metabolites at a given time intervals to obtain the sequence in which various related compounds become labeled. </a:t>
            </a:r>
          </a:p>
          <a:p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Example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Menth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piperit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0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CO</a:t>
            </a:r>
            <a:r>
              <a:rPr lang="en-US" sz="20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for about 5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min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provided the evidence of probable biosynthetic sequences. 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80712"/>
              </p:ext>
            </p:extLst>
          </p:nvPr>
        </p:nvGraphicFramePr>
        <p:xfrm>
          <a:off x="3810000" y="3657600"/>
          <a:ext cx="5511971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CS ChemDraw Drawing" r:id="rId2" imgW="5064840" imgH="2100600" progId="ChemDraw.Document.6.0">
                  <p:embed/>
                </p:oleObj>
              </mc:Choice>
              <mc:Fallback>
                <p:oleObj name="CS ChemDraw Drawing" r:id="rId2" imgW="5064840" imgH="21006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5511971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D7144F0D-DB15-8F80-DB8E-1F1413D9B8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7AAAC89-7D47-C73D-B04C-2141B48C9AEA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8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48D2B4D-2D35-3083-2919-012A0BC0A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804" y="656491"/>
            <a:ext cx="9410700" cy="7318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3. SEQUENTIAL ANALYSIS METHOD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1646237"/>
            <a:ext cx="10744200" cy="5211763"/>
          </a:xfrm>
        </p:spPr>
        <p:txBody>
          <a:bodyPr/>
          <a:lstStyle/>
          <a:p>
            <a:pPr>
              <a:buNone/>
            </a:pPr>
            <a:r>
              <a:rPr lang="en-US" sz="2800" b="1" i="1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800" b="1" dirty="0">
                <a:latin typeface="Comic Sans MS" panose="030F0702030302020204" pitchFamily="66" charset="0"/>
                <a:cs typeface="Times New Roman" pitchFamily="18" charset="0"/>
              </a:rPr>
              <a:t>Applications:</a:t>
            </a:r>
            <a:r>
              <a:rPr lang="en-US" sz="2800" b="1" i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800" baseline="30000" dirty="0">
                <a:latin typeface="Comic Sans MS" panose="030F0702030302020204" pitchFamily="66" charset="0"/>
                <a:cs typeface="Times New Roman" pitchFamily="18" charset="0"/>
              </a:rPr>
              <a:t>14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CO</a:t>
            </a:r>
            <a:r>
              <a:rPr lang="en-US" sz="28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sequential analysis has been very successfully used in the elucidation of carbon in</a:t>
            </a:r>
          </a:p>
          <a:p>
            <a:pPr>
              <a:buNone/>
            </a:pP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	photosynthesis.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Determination of sequential formation of opium, hemlock, and tobacco alkaloids.</a:t>
            </a:r>
          </a:p>
          <a:p>
            <a:pPr>
              <a:buNone/>
            </a:pPr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9F774C-24CC-B21D-619D-86D4703EE0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3" y="136387"/>
            <a:ext cx="1122593" cy="11430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6DC08AC-71E2-4B0C-01F2-00EDA08D20B6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9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090A6A3-7C8B-367C-05A4-45A5A8828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8</TotalTime>
  <Words>1129</Words>
  <Application>Microsoft Office PowerPoint</Application>
  <PresentationFormat>Widescreen</PresentationFormat>
  <Paragraphs>153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omic Sans MS</vt:lpstr>
      <vt:lpstr>Times New Roman</vt:lpstr>
      <vt:lpstr>Office Theme</vt:lpstr>
      <vt:lpstr>CS ChemDraw Drawing</vt:lpstr>
      <vt:lpstr>PowerPoint Presentation</vt:lpstr>
      <vt:lpstr>METHODS IN TRACER TECHNIQUE</vt:lpstr>
      <vt:lpstr> I. COMPETITIVE FEEDING </vt:lpstr>
      <vt:lpstr>I. COMPETITIVE FEEDING</vt:lpstr>
      <vt:lpstr>2.  PRECURSOR PRODUCT SEQUENCE METHOD: </vt:lpstr>
      <vt:lpstr>2.  PRECURSOR PRODUCT SEQUENCE METHOD: </vt:lpstr>
      <vt:lpstr>2.  PRECURSOR PRODUCT SEQUENCE METHOD: </vt:lpstr>
      <vt:lpstr>3. SEQUENTIAL ANALYSIS METHOD</vt:lpstr>
      <vt:lpstr>3. SEQUENTIAL ANALYSIS METHOD</vt:lpstr>
      <vt:lpstr>4. ISOTOPE INCORPORATION:</vt:lpstr>
      <vt:lpstr>4. ISOTOPE INCORPORATION:</vt:lpstr>
      <vt:lpstr>DETECTORS FOR IDENTIFICATION &amp; MEASUREMENT OF RADIO-LABELLED  COMPOUND</vt:lpstr>
      <vt:lpstr>SCINTILLATION COUNTER</vt:lpstr>
      <vt:lpstr>AUTORADIOGRAPHY</vt:lpstr>
      <vt:lpstr>PowerPoint Presentation</vt:lpstr>
      <vt:lpstr>GENERAL APPLICATIONS OF TRACER TECHNIQUES</vt:lpstr>
      <vt:lpstr>GENERAL APPLICATIONS OF TRACER TECHNIQU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user</cp:lastModifiedBy>
  <cp:revision>153</cp:revision>
  <dcterms:created xsi:type="dcterms:W3CDTF">2006-08-16T00:00:00Z</dcterms:created>
  <dcterms:modified xsi:type="dcterms:W3CDTF">2023-02-26T18:09:24Z</dcterms:modified>
</cp:coreProperties>
</file>